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AFB0826" w14:textId="77777777" w:rsidR="00AC09B5" w:rsidRPr="0034379C" w:rsidRDefault="0060791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AA8D6AC" wp14:editId="4A4053C2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5D3CAE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EfP8A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"/>
            </w:pict>
          </mc:Fallback>
        </mc:AlternateContent>
      </w:r>
      <w:r w:rsidR="00AC09B5" w:rsidRPr="0034379C">
        <w:t>Name</w:t>
      </w:r>
    </w:p>
    <w:p w14:paraId="2B744C88" w14:textId="77777777" w:rsidR="00AC09B5" w:rsidRPr="0034379C" w:rsidRDefault="0060791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0DA1A10" wp14:editId="6A269075">
                <wp:simplePos x="0" y="0"/>
                <wp:positionH relativeFrom="column">
                  <wp:posOffset>3312795</wp:posOffset>
                </wp:positionH>
                <wp:positionV relativeFrom="paragraph">
                  <wp:posOffset>-33655</wp:posOffset>
                </wp:positionV>
                <wp:extent cx="919480" cy="17780"/>
                <wp:effectExtent l="0" t="0" r="0" b="0"/>
                <wp:wrapNone/>
                <wp:docPr id="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9480" cy="177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371386" id="Line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85pt,-2.65pt" to="333.2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"/>
            </w:pict>
          </mc:Fallback>
        </mc:AlternateContent>
      </w:r>
      <w:r w:rsidR="00AC09B5" w:rsidRPr="0034379C">
        <w:br w:type="column"/>
      </w:r>
      <w:r w:rsidR="00AC09B5" w:rsidRPr="0034379C">
        <w:t>Class</w:t>
      </w:r>
    </w:p>
    <w:p w14:paraId="27A8D620" w14:textId="77777777" w:rsidR="00AC09B5" w:rsidRPr="0034379C" w:rsidRDefault="0060791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80BEA1" wp14:editId="3A1E166F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762000" cy="0"/>
                <wp:effectExtent l="0" t="0" r="0" b="0"/>
                <wp:wrapNone/>
                <wp:docPr id="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CFC9EA" id="Line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184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"/>
            </w:pict>
          </mc:Fallback>
        </mc:AlternateContent>
      </w:r>
      <w:r w:rsidR="00AC09B5" w:rsidRPr="0034379C">
        <w:br w:type="column"/>
      </w:r>
      <w:r w:rsidR="00AC09B5" w:rsidRPr="0034379C">
        <w:t>Date</w:t>
      </w:r>
    </w:p>
    <w:p w14:paraId="132B3F80" w14:textId="77777777" w:rsidR="00AC09B5" w:rsidRPr="0034379C" w:rsidRDefault="00AC09B5">
      <w:pPr>
        <w:shd w:val="clear" w:color="auto" w:fill="FFFFFF"/>
        <w:sectPr w:rsidR="00AC09B5" w:rsidRPr="0034379C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7E8BE936" w14:textId="77777777" w:rsidR="00041A9F" w:rsidRPr="0034379C" w:rsidRDefault="00041A9F" w:rsidP="00041A9F">
      <w:pPr>
        <w:framePr w:w="4900" w:h="255" w:hRule="exact" w:hSpace="38" w:wrap="notBeside" w:vAnchor="text" w:hAnchor="page" w:x="1568" w:y="287"/>
        <w:shd w:val="clear" w:color="auto" w:fill="FFFFFF"/>
        <w:rPr>
          <w:sz w:val="24"/>
          <w:szCs w:val="24"/>
        </w:rPr>
      </w:pPr>
      <w:r w:rsidRPr="0034379C">
        <w:rPr>
          <w:sz w:val="24"/>
          <w:szCs w:val="24"/>
        </w:rPr>
        <w:t>Standard Form of a Quadratic Function</w:t>
      </w:r>
    </w:p>
    <w:p w14:paraId="3016F4CA" w14:textId="77777777" w:rsidR="00AC09B5" w:rsidRPr="0034379C" w:rsidRDefault="00AC09B5">
      <w:pPr>
        <w:shd w:val="clear" w:color="auto" w:fill="FFFFFF"/>
        <w:sectPr w:rsidR="00AC09B5" w:rsidRPr="0034379C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2FDCDDF5" w14:textId="77777777" w:rsidR="00AC09B5" w:rsidRPr="0034379C" w:rsidRDefault="00AC09B5">
      <w:pPr>
        <w:shd w:val="clear" w:color="auto" w:fill="FFFFFF"/>
        <w:spacing w:before="115"/>
        <w:sectPr w:rsidR="00AC09B5" w:rsidRPr="0034379C" w:rsidSect="0034379C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2157" w:space="3977"/>
            <w:col w:w="748"/>
          </w:cols>
          <w:noEndnote/>
        </w:sectPr>
      </w:pPr>
    </w:p>
    <w:p w14:paraId="473BBD85" w14:textId="77777777" w:rsidR="00AC09B5" w:rsidRPr="0034379C" w:rsidRDefault="00AC09B5">
      <w:pPr>
        <w:shd w:val="clear" w:color="auto" w:fill="FFFFFF"/>
        <w:spacing w:before="206" w:line="283" w:lineRule="exact"/>
        <w:ind w:right="422"/>
        <w:rPr>
          <w:sz w:val="22"/>
          <w:szCs w:val="22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>Identify the vertex, the axis of symmetry, the maximum or minimum value, and the range of each parabola.</w:t>
      </w:r>
    </w:p>
    <w:p w14:paraId="59E27606" w14:textId="77777777" w:rsidR="00AC09B5" w:rsidRPr="0034379C" w:rsidRDefault="00AC09B5">
      <w:pPr>
        <w:shd w:val="clear" w:color="auto" w:fill="FFFFFF"/>
        <w:tabs>
          <w:tab w:val="left" w:pos="4570"/>
        </w:tabs>
        <w:spacing w:line="907" w:lineRule="exact"/>
        <w:ind w:left="130"/>
        <w:rPr>
          <w:sz w:val="22"/>
          <w:szCs w:val="22"/>
        </w:rPr>
      </w:pPr>
      <w:r w:rsidRPr="0034379C">
        <w:rPr>
          <w:b/>
          <w:bCs/>
        </w:rPr>
        <w:t xml:space="preserve">1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904E3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4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1</w:t>
      </w:r>
      <w:r w:rsidRPr="0034379C">
        <w:tab/>
      </w:r>
      <w:r w:rsidRPr="0034379C">
        <w:rPr>
          <w:b/>
          <w:bCs/>
        </w:rPr>
        <w:t xml:space="preserve">2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904E3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904E3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2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3</w:t>
      </w:r>
    </w:p>
    <w:p w14:paraId="5FD6B4CC" w14:textId="77777777" w:rsidR="00AC09B5" w:rsidRPr="0034379C" w:rsidRDefault="00AC09B5">
      <w:pPr>
        <w:shd w:val="clear" w:color="auto" w:fill="FFFFFF"/>
        <w:tabs>
          <w:tab w:val="left" w:pos="4570"/>
        </w:tabs>
        <w:spacing w:line="907" w:lineRule="exact"/>
        <w:ind w:left="130"/>
        <w:rPr>
          <w:sz w:val="22"/>
          <w:szCs w:val="22"/>
        </w:rPr>
      </w:pPr>
      <w:r w:rsidRPr="0034379C">
        <w:rPr>
          <w:b/>
          <w:bCs/>
        </w:rPr>
        <w:t xml:space="preserve">3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6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10</w:t>
      </w:r>
      <w:r w:rsidRPr="0034379C">
        <w:tab/>
      </w:r>
      <w:r w:rsidRPr="0034379C">
        <w:rPr>
          <w:b/>
          <w:bCs/>
        </w:rPr>
        <w:t xml:space="preserve">4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3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18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32</w:t>
      </w:r>
    </w:p>
    <w:p w14:paraId="4AE2D02C" w14:textId="77777777" w:rsidR="00AC09B5" w:rsidRPr="0034379C" w:rsidRDefault="00AC09B5">
      <w:pPr>
        <w:shd w:val="clear" w:color="auto" w:fill="FFFFFF"/>
        <w:tabs>
          <w:tab w:val="left" w:pos="4570"/>
        </w:tabs>
        <w:spacing w:line="907" w:lineRule="exact"/>
        <w:ind w:left="130"/>
        <w:rPr>
          <w:sz w:val="22"/>
          <w:szCs w:val="22"/>
        </w:rPr>
      </w:pPr>
      <w:r w:rsidRPr="0034379C">
        <w:rPr>
          <w:b/>
          <w:bCs/>
        </w:rPr>
        <w:t xml:space="preserve">5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2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3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5</w:t>
      </w:r>
      <w:r w:rsidRPr="0034379C">
        <w:tab/>
      </w:r>
      <w:r w:rsidRPr="0034379C">
        <w:rPr>
          <w:b/>
          <w:bCs/>
        </w:rPr>
        <w:t xml:space="preserve">6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3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4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</w:p>
    <w:p w14:paraId="7A590E8F" w14:textId="77777777" w:rsidR="00696612" w:rsidRPr="0034379C" w:rsidRDefault="00AC09B5">
      <w:pPr>
        <w:shd w:val="clear" w:color="auto" w:fill="FFFFFF"/>
        <w:tabs>
          <w:tab w:val="left" w:pos="4570"/>
        </w:tabs>
        <w:spacing w:before="710" w:line="442" w:lineRule="exact"/>
        <w:ind w:left="130" w:right="1690" w:hanging="125"/>
        <w:rPr>
          <w:rFonts w:ascii="Times New Roman" w:hAnsi="Times New Roman" w:cs="Times New Roman"/>
          <w:b/>
          <w:bCs/>
          <w:sz w:val="22"/>
          <w:szCs w:val="22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>Graph each function.</w:t>
      </w:r>
    </w:p>
    <w:p w14:paraId="45907757" w14:textId="77777777" w:rsidR="00AC09B5" w:rsidRPr="0034379C" w:rsidRDefault="00F83BF7" w:rsidP="00696612">
      <w:pPr>
        <w:shd w:val="clear" w:color="auto" w:fill="FFFFFF"/>
        <w:tabs>
          <w:tab w:val="left" w:pos="4570"/>
        </w:tabs>
        <w:spacing w:line="442" w:lineRule="exact"/>
        <w:ind w:left="130" w:right="1685" w:hanging="130"/>
        <w:rPr>
          <w:sz w:val="22"/>
          <w:szCs w:val="22"/>
        </w:rPr>
      </w:pPr>
      <w:r>
        <w:rPr>
          <w:rFonts w:hAnsi="Times New Roman"/>
          <w:b/>
          <w:bCs/>
        </w:rPr>
        <w:t xml:space="preserve">  </w:t>
      </w:r>
      <w:r w:rsidR="00AC09B5" w:rsidRPr="0034379C">
        <w:rPr>
          <w:rFonts w:hAnsi="Times New Roman"/>
          <w:b/>
          <w:bCs/>
        </w:rPr>
        <w:t xml:space="preserve">7. 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hAnsi="Times New Roman" w:cs="Times New Roman"/>
          <w:sz w:val="22"/>
          <w:szCs w:val="22"/>
        </w:rPr>
        <w:t>=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t>+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2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5</w:t>
      </w:r>
      <w:r w:rsidR="00AC09B5" w:rsidRPr="0034379C">
        <w:rPr>
          <w:rFonts w:hAnsi="Times New Roman"/>
        </w:rPr>
        <w:tab/>
      </w:r>
      <w:r w:rsidR="00AC09B5" w:rsidRPr="0034379C">
        <w:rPr>
          <w:rFonts w:hAnsi="Times New Roman"/>
          <w:b/>
          <w:bCs/>
        </w:rPr>
        <w:t xml:space="preserve">8. 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t>=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t>+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3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t>+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1</w:t>
      </w:r>
    </w:p>
    <w:p w14:paraId="58ED5F31" w14:textId="2FFB9209" w:rsidR="00AC09B5" w:rsidRPr="00041A9F" w:rsidRDefault="00F83BF7" w:rsidP="00041A9F">
      <w:pPr>
        <w:shd w:val="clear" w:color="auto" w:fill="FFFFFF"/>
        <w:tabs>
          <w:tab w:val="left" w:pos="4459"/>
        </w:tabs>
        <w:spacing w:before="1400"/>
      </w:pPr>
      <w:r>
        <w:rPr>
          <w:b/>
          <w:bCs/>
        </w:rPr>
        <w:t xml:space="preserve">  </w:t>
      </w:r>
      <w:r w:rsidR="00041A9F">
        <w:rPr>
          <w:b/>
          <w:bCs/>
        </w:rPr>
        <w:t xml:space="preserve"> 9</w:t>
      </w:r>
      <w:r w:rsidR="00041A9F" w:rsidRPr="0034379C">
        <w:rPr>
          <w:b/>
          <w:bCs/>
        </w:rPr>
        <w:t xml:space="preserve">. </w:t>
      </w:r>
      <w:proofErr w:type="gramStart"/>
      <w:r w:rsidR="00041A9F"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="00041A9F" w:rsidRPr="0034379C">
        <w:rPr>
          <w:rFonts w:ascii="Times New Roman" w:cs="Times New Roman"/>
          <w:i/>
          <w:iCs/>
          <w:sz w:val="22"/>
          <w:szCs w:val="22"/>
        </w:rPr>
        <w:t xml:space="preserve"> =</w:t>
      </w:r>
      <w:r w:rsidR="00041A9F" w:rsidRPr="0034379C">
        <w:rPr>
          <w:rFonts w:ascii="Times New Roman" w:cs="Times New Roman"/>
          <w:sz w:val="22"/>
          <w:szCs w:val="22"/>
        </w:rPr>
        <w:t xml:space="preserve"> 3</w:t>
      </w:r>
      <w:r w:rsidR="00041A9F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041A9F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041A9F" w:rsidRPr="0034379C">
        <w:rPr>
          <w:rFonts w:ascii="Times New Roman" w:cs="Times New Roman"/>
          <w:sz w:val="22"/>
          <w:szCs w:val="22"/>
        </w:rPr>
        <w:t xml:space="preserve"> </w:t>
      </w:r>
      <w:r w:rsidR="00041A9F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041A9F" w:rsidRPr="0034379C">
        <w:rPr>
          <w:rFonts w:ascii="Times New Roman" w:cs="Times New Roman"/>
          <w:sz w:val="22"/>
          <w:szCs w:val="22"/>
        </w:rPr>
        <w:t xml:space="preserve"> 8</w:t>
      </w:r>
      <w:r w:rsidR="00041A9F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041A9F">
        <w:rPr>
          <w:b/>
          <w:bCs/>
        </w:rPr>
        <w:tab/>
        <w:t>10</w:t>
      </w:r>
      <w:r w:rsidR="00AC09B5" w:rsidRPr="0034379C">
        <w:rPr>
          <w:b/>
          <w:bCs/>
        </w:rPr>
        <w:t xml:space="preserve">.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y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 xml:space="preserve"> = </w:t>
      </w:r>
      <w:r w:rsidR="00AC09B5" w:rsidRPr="0034379C">
        <w:rPr>
          <w:rFonts w:ascii="Times New Roman" w:cs="Times New Roman"/>
          <w:sz w:val="22"/>
          <w:szCs w:val="22"/>
        </w:rPr>
        <w:t>2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696612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696612" w:rsidRPr="0034379C">
        <w:rPr>
          <w:rFonts w:ascii="Times New Roman" w:cs="Times New Roman"/>
          <w:sz w:val="22"/>
          <w:szCs w:val="22"/>
        </w:rPr>
        <w:t xml:space="preserve"> + </w:t>
      </w:r>
      <w:r w:rsidR="00AC09B5" w:rsidRPr="0034379C">
        <w:rPr>
          <w:rFonts w:ascii="Times New Roman" w:cs="Times New Roman"/>
          <w:sz w:val="22"/>
          <w:szCs w:val="22"/>
        </w:rPr>
        <w:t>4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696612" w:rsidRPr="0034379C">
        <w:rPr>
          <w:rFonts w:asci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cs="Times New Roman"/>
          <w:sz w:val="22"/>
          <w:szCs w:val="22"/>
        </w:rPr>
        <w:t>4</w:t>
      </w:r>
      <w:r w:rsidR="00AC09B5" w:rsidRPr="0034379C">
        <w:tab/>
      </w:r>
    </w:p>
    <w:p w14:paraId="2569B5B1" w14:textId="77777777" w:rsidR="00AC09B5" w:rsidRPr="0034379C" w:rsidRDefault="00AC09B5" w:rsidP="006F7358">
      <w:pPr>
        <w:shd w:val="clear" w:color="auto" w:fill="FFFFFF"/>
        <w:spacing w:before="1400"/>
        <w:rPr>
          <w:sz w:val="22"/>
          <w:szCs w:val="22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>Write each function in vertex form.</w:t>
      </w:r>
    </w:p>
    <w:p w14:paraId="636C0770" w14:textId="2CC8883A" w:rsidR="00AC09B5" w:rsidRPr="0034379C" w:rsidRDefault="00041A9F">
      <w:pPr>
        <w:shd w:val="clear" w:color="auto" w:fill="FFFFFF"/>
        <w:tabs>
          <w:tab w:val="left" w:pos="4459"/>
        </w:tabs>
        <w:spacing w:line="586" w:lineRule="exact"/>
        <w:ind w:left="19"/>
        <w:rPr>
          <w:sz w:val="22"/>
          <w:szCs w:val="22"/>
        </w:rPr>
      </w:pPr>
      <w:r>
        <w:rPr>
          <w:b/>
          <w:bCs/>
        </w:rPr>
        <w:t>11</w:t>
      </w:r>
      <w:r w:rsidR="00AC09B5" w:rsidRPr="0034379C">
        <w:rPr>
          <w:b/>
          <w:bCs/>
        </w:rPr>
        <w:t xml:space="preserve">. </w:t>
      </w:r>
      <w:proofErr w:type="gramStart"/>
      <w:r w:rsidR="00AC09B5"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="0043464B" w:rsidRPr="0034379C">
        <w:rPr>
          <w:rFonts w:ascii="Times New Roman" w:cs="Times New Roman"/>
          <w:i/>
          <w:iCs/>
          <w:sz w:val="22"/>
          <w:szCs w:val="22"/>
        </w:rPr>
        <w:t>=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43464B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AC09B5" w:rsidRPr="0034379C">
        <w:rPr>
          <w:rFonts w:ascii="Times New Roman" w:cs="Times New Roman"/>
          <w:sz w:val="22"/>
          <w:szCs w:val="22"/>
        </w:rPr>
        <w:t xml:space="preserve"> 8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3464B" w:rsidRPr="0034379C">
        <w:rPr>
          <w:rFonts w:ascii="Times New Roman" w:cs="Times New Roman"/>
          <w:i/>
          <w:iCs/>
          <w:sz w:val="22"/>
          <w:szCs w:val="22"/>
        </w:rPr>
        <w:t>+</w:t>
      </w:r>
      <w:r w:rsidR="00AC09B5" w:rsidRPr="0034379C">
        <w:rPr>
          <w:rFonts w:ascii="Times New Roman" w:cs="Times New Roman"/>
          <w:sz w:val="22"/>
          <w:szCs w:val="22"/>
        </w:rPr>
        <w:t xml:space="preserve"> 19</w:t>
      </w:r>
      <w:r w:rsidR="00AC09B5" w:rsidRPr="0034379C">
        <w:tab/>
      </w:r>
      <w:r>
        <w:rPr>
          <w:b/>
          <w:bCs/>
        </w:rPr>
        <w:t>12</w:t>
      </w:r>
      <w:r w:rsidR="00AC09B5" w:rsidRPr="0034379C">
        <w:rPr>
          <w:b/>
          <w:bCs/>
        </w:rPr>
        <w:t xml:space="preserve">.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43464B" w:rsidRPr="0034379C">
        <w:rPr>
          <w:rFonts w:ascii="Times New Roman" w:cs="Times New Roman"/>
          <w:i/>
          <w:iCs/>
          <w:sz w:val="22"/>
          <w:szCs w:val="22"/>
        </w:rPr>
        <w:t>=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43464B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AC09B5" w:rsidRPr="0034379C">
        <w:rPr>
          <w:rFonts w:ascii="Times New Roman" w:cs="Times New Roman"/>
          <w:sz w:val="22"/>
          <w:szCs w:val="22"/>
        </w:rPr>
        <w:t xml:space="preserve"> 2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3464B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="00AC09B5" w:rsidRPr="0034379C">
        <w:rPr>
          <w:rFonts w:ascii="Times New Roman" w:cs="Times New Roman"/>
          <w:sz w:val="22"/>
          <w:szCs w:val="22"/>
        </w:rPr>
        <w:t xml:space="preserve"> 6</w:t>
      </w:r>
    </w:p>
    <w:p w14:paraId="52AFFE55" w14:textId="77777777" w:rsidR="00041A9F" w:rsidRDefault="00041A9F" w:rsidP="00041A9F">
      <w:pPr>
        <w:shd w:val="clear" w:color="auto" w:fill="FFFFFF"/>
        <w:tabs>
          <w:tab w:val="left" w:pos="4459"/>
        </w:tabs>
        <w:spacing w:before="5" w:line="586" w:lineRule="exact"/>
        <w:ind w:left="19"/>
        <w:rPr>
          <w:b/>
          <w:bCs/>
        </w:rPr>
      </w:pPr>
    </w:p>
    <w:p w14:paraId="2ACC3A57" w14:textId="294B87C6" w:rsidR="00041A9F" w:rsidRDefault="00AC09B5" w:rsidP="00041A9F">
      <w:pPr>
        <w:shd w:val="clear" w:color="auto" w:fill="FFFFFF"/>
        <w:tabs>
          <w:tab w:val="left" w:pos="4459"/>
        </w:tabs>
        <w:spacing w:before="5" w:line="586" w:lineRule="exact"/>
        <w:ind w:left="19"/>
      </w:pPr>
      <w:r w:rsidRPr="0034379C">
        <w:rPr>
          <w:b/>
          <w:bCs/>
        </w:rPr>
        <w:t>1</w:t>
      </w:r>
      <w:r w:rsidR="00041A9F">
        <w:rPr>
          <w:b/>
          <w:bCs/>
        </w:rPr>
        <w:t>3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2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C614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12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11</w:t>
      </w:r>
      <w:r w:rsidRPr="0034379C">
        <w:tab/>
      </w:r>
      <w:r w:rsidRPr="0034379C">
        <w:rPr>
          <w:b/>
          <w:bCs/>
        </w:rPr>
        <w:t>1</w:t>
      </w:r>
      <w:r w:rsidR="00041A9F">
        <w:rPr>
          <w:b/>
          <w:bCs/>
        </w:rPr>
        <w:t>4</w:t>
      </w:r>
      <w:r w:rsidRPr="0034379C">
        <w:rPr>
          <w:b/>
          <w:bCs/>
        </w:rPr>
        <w:t xml:space="preserve">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C614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2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C614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4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6</w:t>
      </w:r>
    </w:p>
    <w:p w14:paraId="3B5230B8" w14:textId="77777777" w:rsidR="00041A9F" w:rsidRDefault="00041A9F" w:rsidP="00041A9F">
      <w:pPr>
        <w:shd w:val="clear" w:color="auto" w:fill="FFFFFF"/>
        <w:tabs>
          <w:tab w:val="left" w:pos="384"/>
        </w:tabs>
        <w:spacing w:before="226" w:line="283" w:lineRule="exact"/>
        <w:ind w:right="1204"/>
        <w:rPr>
          <w:b/>
          <w:bCs/>
        </w:rPr>
      </w:pPr>
    </w:p>
    <w:p w14:paraId="74469430" w14:textId="77777777" w:rsidR="00041A9F" w:rsidRDefault="00041A9F" w:rsidP="00041A9F">
      <w:pPr>
        <w:shd w:val="clear" w:color="auto" w:fill="FFFFFF"/>
        <w:tabs>
          <w:tab w:val="left" w:pos="384"/>
        </w:tabs>
        <w:spacing w:before="226" w:line="283" w:lineRule="exact"/>
        <w:ind w:right="1204"/>
        <w:rPr>
          <w:b/>
          <w:bCs/>
        </w:rPr>
      </w:pPr>
    </w:p>
    <w:p w14:paraId="32D8D7CB" w14:textId="30475344" w:rsidR="00041A9F" w:rsidRPr="0034379C" w:rsidRDefault="00041A9F" w:rsidP="00041A9F">
      <w:pPr>
        <w:shd w:val="clear" w:color="auto" w:fill="FFFFFF"/>
        <w:tabs>
          <w:tab w:val="left" w:pos="384"/>
        </w:tabs>
        <w:spacing w:before="226" w:line="283" w:lineRule="exact"/>
        <w:ind w:right="1204"/>
        <w:rPr>
          <w:sz w:val="22"/>
          <w:szCs w:val="22"/>
        </w:rPr>
      </w:pPr>
      <w:r w:rsidRPr="0034379C">
        <w:rPr>
          <w:b/>
          <w:bCs/>
        </w:rPr>
        <w:t>1</w:t>
      </w:r>
      <w:r>
        <w:rPr>
          <w:b/>
          <w:bCs/>
        </w:rPr>
        <w:t>5</w:t>
      </w:r>
      <w:r w:rsidRPr="0034379C">
        <w:rPr>
          <w:b/>
          <w:bCs/>
        </w:rPr>
        <w:t>.</w:t>
      </w:r>
      <w:r w:rsidRPr="0034379C">
        <w:rPr>
          <w:rFonts w:ascii="Times New Roman" w:cs="Times New Roman"/>
          <w:b/>
          <w:bCs/>
        </w:rPr>
        <w:t xml:space="preserve"> </w:t>
      </w:r>
      <w:r>
        <w:rPr>
          <w:rFonts w:ascii="Times New Roman" w:cs="Times New Roman"/>
          <w:b/>
          <w:bCs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 xml:space="preserve">A small independent motion picture company determines the profit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P </w:t>
      </w:r>
      <w:r w:rsidRPr="0034379C">
        <w:rPr>
          <w:rFonts w:ascii="Times New Roman" w:cs="Times New Roman"/>
          <w:sz w:val="22"/>
          <w:szCs w:val="22"/>
        </w:rPr>
        <w:t xml:space="preserve">for producing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cs="Times New Roman"/>
          <w:sz w:val="22"/>
          <w:szCs w:val="22"/>
        </w:rPr>
        <w:t xml:space="preserve">DVD copies of a recent release is </w:t>
      </w:r>
      <w:r w:rsidRPr="0034379C">
        <w:rPr>
          <w:rFonts w:ascii="Times New Roman" w:cs="Times New Roman"/>
          <w:i/>
          <w:iCs/>
          <w:sz w:val="22"/>
          <w:szCs w:val="22"/>
        </w:rPr>
        <w:t>P 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0.02</w:t>
      </w:r>
      <w:r w:rsidRPr="0034379C">
        <w:rPr>
          <w:rFonts w:ascii="Times New Roman" w:cs="Times New Roman"/>
          <w:i/>
          <w:iCs/>
          <w:sz w:val="22"/>
          <w:szCs w:val="22"/>
        </w:rPr>
        <w:t>n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+ 3.40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 xml:space="preserve">16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P </w:t>
      </w:r>
      <w:r w:rsidRPr="0034379C">
        <w:rPr>
          <w:rFonts w:ascii="Times New Roman" w:cs="Times New Roman"/>
          <w:sz w:val="22"/>
          <w:szCs w:val="22"/>
        </w:rPr>
        <w:t xml:space="preserve">is the profit in thousands of dollars and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cs="Times New Roman"/>
          <w:sz w:val="22"/>
          <w:szCs w:val="22"/>
        </w:rPr>
        <w:t>is in thousands of units.</w:t>
      </w:r>
    </w:p>
    <w:p w14:paraId="43DB453D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83" w:lineRule="exact"/>
        <w:ind w:left="384"/>
      </w:pPr>
      <w:r w:rsidRPr="0034379C">
        <w:rPr>
          <w:b/>
          <w:bCs/>
        </w:rPr>
        <w:t>a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How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n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DVD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should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compan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roduc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o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ximiz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rofit?</w:t>
      </w:r>
    </w:p>
    <w:p w14:paraId="4DFBFB5E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83" w:lineRule="exact"/>
        <w:ind w:left="384"/>
      </w:pPr>
      <w:r w:rsidRPr="0034379C">
        <w:rPr>
          <w:b/>
          <w:bCs/>
        </w:rPr>
        <w:t>b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Wha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wil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ximiz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rofi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be?</w:t>
      </w:r>
    </w:p>
    <w:p w14:paraId="4F3D99C4" w14:textId="77777777" w:rsidR="00041A9F" w:rsidRDefault="00041A9F" w:rsidP="00041A9F">
      <w:pPr>
        <w:shd w:val="clear" w:color="auto" w:fill="FFFFFF"/>
        <w:spacing w:before="302"/>
        <w:rPr>
          <w:rFonts w:ascii="Times New Roman" w:hAnsi="Times New Roman" w:cs="Times New Roman"/>
          <w:b/>
          <w:bCs/>
          <w:sz w:val="22"/>
          <w:szCs w:val="22"/>
        </w:rPr>
      </w:pPr>
      <w:bookmarkStart w:id="0" w:name="_GoBack"/>
    </w:p>
    <w:bookmarkEnd w:id="0"/>
    <w:p w14:paraId="587EBC98" w14:textId="77777777" w:rsidR="00041A9F" w:rsidRDefault="00041A9F" w:rsidP="00041A9F">
      <w:pPr>
        <w:shd w:val="clear" w:color="auto" w:fill="FFFFFF"/>
        <w:spacing w:before="302"/>
        <w:rPr>
          <w:rFonts w:ascii="Times New Roman" w:hAnsi="Times New Roman" w:cs="Times New Roman"/>
          <w:b/>
          <w:bCs/>
          <w:sz w:val="22"/>
          <w:szCs w:val="22"/>
        </w:rPr>
      </w:pPr>
    </w:p>
    <w:p w14:paraId="56E7268E" w14:textId="77777777" w:rsidR="00041A9F" w:rsidRPr="0034379C" w:rsidRDefault="00041A9F" w:rsidP="00041A9F">
      <w:pPr>
        <w:shd w:val="clear" w:color="auto" w:fill="FFFFFF"/>
        <w:spacing w:before="302"/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lastRenderedPageBreak/>
        <w:t>Sketch each parabola using the given information.</w:t>
      </w:r>
    </w:p>
    <w:p w14:paraId="7CBEF484" w14:textId="56546D1E" w:rsidR="00041A9F" w:rsidRPr="0034379C" w:rsidRDefault="00041A9F" w:rsidP="00041A9F">
      <w:pPr>
        <w:shd w:val="clear" w:color="auto" w:fill="FFFFFF"/>
        <w:tabs>
          <w:tab w:val="left" w:pos="384"/>
          <w:tab w:val="left" w:pos="4459"/>
        </w:tabs>
        <w:spacing w:before="168"/>
        <w:ind w:left="19"/>
      </w:pPr>
      <w:r>
        <w:rPr>
          <w:b/>
          <w:bCs/>
        </w:rPr>
        <w:t>16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sz w:val="22"/>
          <w:szCs w:val="22"/>
        </w:rPr>
        <w:t>vertex</w:t>
      </w:r>
      <w:proofErr w:type="gramEnd"/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(4,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hAnsi="Times New Roman" w:cs="Times New Roman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2),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i/>
          <w:iCs/>
          <w:sz w:val="22"/>
          <w:szCs w:val="22"/>
        </w:rPr>
        <w:t>y</w:t>
      </w:r>
      <w:r w:rsidRPr="0034379C">
        <w:rPr>
          <w:rFonts w:ascii="Times New Roman" w:hAnsi="Times New Roman" w:cs="Times New Roman"/>
          <w:sz w:val="22"/>
          <w:szCs w:val="22"/>
        </w:rPr>
        <w:t>–intercept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6</w:t>
      </w:r>
      <w:r w:rsidRPr="0034379C">
        <w:rPr>
          <w:rFonts w:hAnsi="Times New Roman"/>
        </w:rPr>
        <w:tab/>
      </w:r>
      <w:r>
        <w:rPr>
          <w:rFonts w:hAnsi="Times New Roman"/>
          <w:b/>
          <w:bCs/>
        </w:rPr>
        <w:t>17</w:t>
      </w:r>
      <w:r w:rsidRPr="0034379C">
        <w:rPr>
          <w:rFonts w:hAnsi="Times New Roman"/>
          <w:b/>
          <w:bCs/>
        </w:rPr>
        <w:t xml:space="preserve">. </w:t>
      </w:r>
      <w:proofErr w:type="gramStart"/>
      <w:r w:rsidRPr="0034379C">
        <w:rPr>
          <w:rFonts w:ascii="Times New Roman" w:hAnsi="Times New Roman" w:cs="Times New Roman"/>
          <w:sz w:val="22"/>
          <w:szCs w:val="22"/>
        </w:rPr>
        <w:t>vertex</w:t>
      </w:r>
      <w:proofErr w:type="gramEnd"/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(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hAnsi="Times New Roman" w:cs="Times New Roman"/>
          <w:sz w:val="22"/>
          <w:szCs w:val="22"/>
        </w:rPr>
        <w:t>3,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12),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point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(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hAnsi="Times New Roman" w:cs="Times New Roman"/>
          <w:sz w:val="22"/>
          <w:szCs w:val="22"/>
        </w:rPr>
        <w:t>1,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0)</w:t>
      </w:r>
    </w:p>
    <w:p w14:paraId="44B7717A" w14:textId="77777777" w:rsidR="00041A9F" w:rsidRDefault="00041A9F" w:rsidP="00041A9F">
      <w:pPr>
        <w:shd w:val="clear" w:color="auto" w:fill="FFFFFF"/>
        <w:spacing w:before="163" w:line="278" w:lineRule="exact"/>
        <w:ind w:left="345" w:right="1382" w:hanging="331"/>
        <w:rPr>
          <w:rFonts w:ascii="Times New Roman" w:hAnsi="Times New Roman" w:cs="Times New Roman"/>
          <w:b/>
          <w:bCs/>
          <w:sz w:val="22"/>
          <w:szCs w:val="22"/>
        </w:rPr>
      </w:pPr>
    </w:p>
    <w:p w14:paraId="4EDA3956" w14:textId="77777777" w:rsidR="00041A9F" w:rsidRDefault="00041A9F" w:rsidP="00041A9F">
      <w:pPr>
        <w:shd w:val="clear" w:color="auto" w:fill="FFFFFF"/>
        <w:spacing w:before="163" w:line="278" w:lineRule="exact"/>
        <w:ind w:left="345" w:right="1382" w:hanging="331"/>
        <w:rPr>
          <w:b/>
          <w:bCs/>
        </w:rPr>
      </w:pPr>
    </w:p>
    <w:p w14:paraId="24D6880A" w14:textId="77777777" w:rsidR="00041A9F" w:rsidRDefault="00041A9F" w:rsidP="00041A9F">
      <w:pPr>
        <w:shd w:val="clear" w:color="auto" w:fill="FFFFFF"/>
        <w:spacing w:before="163" w:line="278" w:lineRule="exact"/>
        <w:ind w:left="345" w:right="1382" w:hanging="331"/>
        <w:rPr>
          <w:b/>
          <w:bCs/>
        </w:rPr>
      </w:pPr>
    </w:p>
    <w:p w14:paraId="4C89232C" w14:textId="766D8D1E" w:rsidR="00041A9F" w:rsidRPr="0034379C" w:rsidRDefault="00041A9F" w:rsidP="00041A9F">
      <w:pPr>
        <w:shd w:val="clear" w:color="auto" w:fill="FFFFFF"/>
        <w:spacing w:before="163" w:line="278" w:lineRule="exact"/>
        <w:ind w:left="345" w:right="1382" w:hanging="331"/>
      </w:pPr>
      <w:r>
        <w:rPr>
          <w:b/>
          <w:bCs/>
        </w:rPr>
        <w:t>18</w:t>
      </w:r>
      <w:r w:rsidRPr="0034379C">
        <w:rPr>
          <w:b/>
          <w:bCs/>
        </w:rPr>
        <w:t xml:space="preserve">. </w:t>
      </w:r>
      <w:r w:rsidRPr="0034379C">
        <w:rPr>
          <w:rFonts w:ascii="Times New Roman" w:cs="Times New Roman"/>
          <w:sz w:val="22"/>
          <w:szCs w:val="22"/>
        </w:rPr>
        <w:t>A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loca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nurser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sell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a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larg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number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of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ornamenta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ever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year.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</w:t>
      </w:r>
      <w:r w:rsidRPr="0034379C">
        <w:rPr>
          <w:rFonts w:ascii="Times New Roman" w:cs="Times New Roman"/>
        </w:rPr>
        <w:t>h</w:t>
      </w:r>
      <w:r w:rsidRPr="0034379C">
        <w:rPr>
          <w:rFonts w:ascii="Times New Roman" w:cs="Times New Roman"/>
          <w:sz w:val="22"/>
          <w:szCs w:val="22"/>
        </w:rPr>
        <w:t xml:space="preserve">e owners have determined the cost per tree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C </w:t>
      </w:r>
      <w:r w:rsidRPr="0034379C">
        <w:rPr>
          <w:rFonts w:ascii="Times New Roman" w:cs="Times New Roman"/>
          <w:sz w:val="22"/>
          <w:szCs w:val="22"/>
        </w:rPr>
        <w:t xml:space="preserve">for buying and caring for each tree before it is sold is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C </w:t>
      </w:r>
      <w:r w:rsidRPr="0034379C">
        <w:rPr>
          <w:rFonts w:ascii="Times New Roman" w:cs="Times New Roman"/>
          <w:sz w:val="22"/>
          <w:szCs w:val="22"/>
        </w:rPr>
        <w:t>= 0.001</w:t>
      </w:r>
      <w:r w:rsidRPr="0034379C">
        <w:rPr>
          <w:rFonts w:ascii="Times New Roman" w:cs="Times New Roman"/>
          <w:i/>
          <w:iCs/>
          <w:sz w:val="22"/>
          <w:szCs w:val="22"/>
        </w:rPr>
        <w:t>n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0.3</w:t>
      </w:r>
      <w:r w:rsidRPr="0034379C">
        <w:rPr>
          <w:rFonts w:ascii="Times New Roman" w:cs="Times New Roman"/>
          <w:i/>
          <w:iCs/>
          <w:sz w:val="22"/>
          <w:szCs w:val="22"/>
        </w:rPr>
        <w:t>n +</w:t>
      </w:r>
      <w:r w:rsidRPr="0034379C">
        <w:rPr>
          <w:rFonts w:ascii="Times New Roman" w:cs="Times New Roman"/>
          <w:sz w:val="22"/>
          <w:szCs w:val="22"/>
        </w:rPr>
        <w:t xml:space="preserve"> 50. In this function,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C </w:t>
      </w:r>
      <w:r w:rsidRPr="0034379C">
        <w:rPr>
          <w:rFonts w:ascii="Times New Roman" w:cs="Times New Roman"/>
          <w:sz w:val="22"/>
          <w:szCs w:val="22"/>
        </w:rPr>
        <w:t xml:space="preserve">is the cost per tree in dollars and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cs="Times New Roman"/>
          <w:sz w:val="22"/>
          <w:szCs w:val="22"/>
        </w:rPr>
        <w:t>is the number of trees in stock.</w:t>
      </w:r>
    </w:p>
    <w:p w14:paraId="44171E42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78" w:lineRule="exact"/>
        <w:ind w:left="360"/>
      </w:pPr>
      <w:r w:rsidRPr="0034379C">
        <w:rPr>
          <w:b/>
          <w:bCs/>
        </w:rPr>
        <w:t>a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How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n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wil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inimiz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cos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er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?</w:t>
      </w:r>
    </w:p>
    <w:p w14:paraId="45F0AA8F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78" w:lineRule="exact"/>
        <w:ind w:left="360"/>
      </w:pPr>
      <w:r w:rsidRPr="0034379C">
        <w:rPr>
          <w:b/>
          <w:bCs/>
        </w:rPr>
        <w:t>b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Wha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wil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inimum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cos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er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be?</w:t>
      </w:r>
    </w:p>
    <w:p w14:paraId="3CCC0EF5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78" w:lineRule="exact"/>
        <w:ind w:left="384"/>
        <w:sectPr w:rsidR="00041A9F" w:rsidRPr="0034379C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7B66B321" w14:textId="77777777" w:rsidR="00041A9F" w:rsidRPr="0034379C" w:rsidRDefault="00041A9F" w:rsidP="00041A9F">
      <w:pPr>
        <w:shd w:val="clear" w:color="auto" w:fill="FFFFFF"/>
        <w:spacing w:before="134" w:line="278" w:lineRule="exact"/>
        <w:ind w:left="365" w:hanging="365"/>
        <w:sectPr w:rsidR="00041A9F" w:rsidRPr="0034379C">
          <w:type w:val="continuous"/>
          <w:pgSz w:w="11909" w:h="16834"/>
          <w:pgMar w:top="1059" w:right="4642" w:bottom="360" w:left="1651" w:header="720" w:footer="720" w:gutter="0"/>
          <w:cols w:space="60"/>
          <w:noEndnote/>
        </w:sectPr>
      </w:pPr>
    </w:p>
    <w:p w14:paraId="2DF2E8EF" w14:textId="77777777" w:rsidR="00041A9F" w:rsidRPr="0034379C" w:rsidRDefault="00041A9F" w:rsidP="00041A9F">
      <w:pPr>
        <w:shd w:val="clear" w:color="auto" w:fill="FFFFFF"/>
        <w:spacing w:before="173"/>
        <w:rPr>
          <w:rFonts w:ascii="Times New Roman" w:hAnsi="Times New Roman" w:cs="Times New Roman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 xml:space="preserve">For each function, find the </w:t>
      </w:r>
      <w:r w:rsidRPr="0034379C">
        <w:rPr>
          <w:rFonts w:ascii="Times New Roman" w:hAnsi="Times New Roman" w:cs="Times New Roman"/>
          <w:b/>
          <w:bCs/>
          <w:i/>
          <w:iCs/>
          <w:sz w:val="22"/>
          <w:szCs w:val="22"/>
        </w:rPr>
        <w:t>y</w:t>
      </w:r>
      <w:r w:rsidRPr="0034379C">
        <w:rPr>
          <w:rFonts w:ascii="Times New Roman" w:hAnsi="Times New Roman" w:cs="Times New Roman"/>
          <w:b/>
          <w:bCs/>
          <w:sz w:val="22"/>
          <w:szCs w:val="22"/>
        </w:rPr>
        <w:t>-intercept.</w:t>
      </w:r>
    </w:p>
    <w:p w14:paraId="5ADEDAAF" w14:textId="4392C514" w:rsidR="00041A9F" w:rsidRPr="0034379C" w:rsidRDefault="00041A9F" w:rsidP="00041A9F">
      <w:pPr>
        <w:shd w:val="clear" w:color="auto" w:fill="FFFFFF"/>
        <w:tabs>
          <w:tab w:val="left" w:pos="4459"/>
        </w:tabs>
        <w:spacing w:before="158"/>
        <w:ind w:left="14"/>
      </w:pPr>
      <w:r>
        <w:rPr>
          <w:b/>
          <w:bCs/>
        </w:rPr>
        <w:t>19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4379C">
        <w:rPr>
          <w:rFonts w:ascii="Times New Roman" w:cs="Times New Roman"/>
          <w:i/>
          <w:iCs/>
          <w:sz w:val="22"/>
          <w:szCs w:val="22"/>
        </w:rPr>
        <w:t xml:space="preserve"> =</w:t>
      </w:r>
      <w:r w:rsidRPr="0034379C">
        <w:rPr>
          <w:rFonts w:ascii="Times New Roman" w:cs="Times New Roman"/>
          <w:sz w:val="22"/>
          <w:szCs w:val="22"/>
        </w:rPr>
        <w:t xml:space="preserve"> (</w:t>
      </w:r>
      <w:r w:rsidRPr="0034379C">
        <w:rPr>
          <w:rFonts w:ascii="Times New Roman" w:cs="Times New Roman"/>
          <w:i/>
          <w:iCs/>
          <w:sz w:val="22"/>
          <w:szCs w:val="22"/>
        </w:rPr>
        <w:t>x +</w:t>
      </w:r>
      <w:r w:rsidRPr="0034379C">
        <w:rPr>
          <w:rFonts w:ascii="Times New Roman" w:cs="Times New Roman"/>
          <w:sz w:val="22"/>
          <w:szCs w:val="22"/>
        </w:rPr>
        <w:t xml:space="preserve"> 3)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5</w:t>
      </w:r>
      <w:r w:rsidRPr="0034379C">
        <w:tab/>
      </w:r>
      <w:r>
        <w:rPr>
          <w:b/>
          <w:bCs/>
        </w:rPr>
        <w:t>20</w:t>
      </w:r>
      <w:r w:rsidRPr="0034379C">
        <w:rPr>
          <w:b/>
          <w:bCs/>
        </w:rPr>
        <w:t xml:space="preserve">. </w:t>
      </w:r>
      <w:r w:rsidRPr="0034379C">
        <w:rPr>
          <w:rFonts w:ascii="Times New Roman" w:cs="Times New Roman"/>
          <w:i/>
          <w:iCs/>
          <w:sz w:val="22"/>
          <w:szCs w:val="22"/>
        </w:rPr>
        <w:t>y 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2(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2)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+ 6</w:t>
      </w:r>
    </w:p>
    <w:p w14:paraId="32785ED1" w14:textId="1AEE9E5A" w:rsidR="00041A9F" w:rsidRPr="0034379C" w:rsidRDefault="00041A9F" w:rsidP="00041A9F">
      <w:pPr>
        <w:shd w:val="clear" w:color="auto" w:fill="FFFFFF"/>
        <w:tabs>
          <w:tab w:val="left" w:pos="4459"/>
        </w:tabs>
        <w:spacing w:before="400"/>
        <w:ind w:left="14"/>
      </w:pPr>
      <w:r w:rsidRPr="0034379C">
        <w:rPr>
          <w:b/>
          <w:bCs/>
        </w:rPr>
        <w:t>2</w:t>
      </w:r>
      <w:r>
        <w:rPr>
          <w:b/>
          <w:bCs/>
        </w:rPr>
        <w:t>1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4379C">
        <w:rPr>
          <w:rFonts w:ascii="Times New Roman" w:cs="Times New Roman"/>
          <w:i/>
          <w:iCs/>
          <w:sz w:val="22"/>
          <w:szCs w:val="22"/>
        </w:rPr>
        <w:t xml:space="preserve"> 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(</w:t>
      </w:r>
      <w:r w:rsidRPr="0034379C">
        <w:rPr>
          <w:rFonts w:ascii="Times New Roman" w:cs="Times New Roman"/>
          <w:i/>
          <w:iCs/>
          <w:sz w:val="22"/>
          <w:szCs w:val="22"/>
        </w:rPr>
        <w:t>x +</w:t>
      </w:r>
      <w:r w:rsidRPr="0034379C">
        <w:rPr>
          <w:rFonts w:ascii="Times New Roman" w:cs="Times New Roman"/>
          <w:sz w:val="22"/>
          <w:szCs w:val="22"/>
        </w:rPr>
        <w:t xml:space="preserve"> 1)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+ 9</w:t>
      </w:r>
      <w:r w:rsidRPr="0034379C">
        <w:tab/>
      </w:r>
      <w:r w:rsidRPr="0034379C">
        <w:rPr>
          <w:b/>
          <w:bCs/>
        </w:rPr>
        <w:t>2</w:t>
      </w:r>
      <w:r>
        <w:rPr>
          <w:b/>
          <w:bCs/>
        </w:rPr>
        <w:t>2</w:t>
      </w:r>
      <w:r w:rsidRPr="0034379C">
        <w:rPr>
          <w:b/>
          <w:bCs/>
        </w:rPr>
        <w:t xml:space="preserve">. </w:t>
      </w:r>
      <w:r w:rsidRPr="0048618B">
        <w:rPr>
          <w:b/>
          <w:bCs/>
          <w:position w:val="-22"/>
        </w:rPr>
        <w:object w:dxaOrig="1680" w:dyaOrig="580" w14:anchorId="05F8BF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9.25pt" o:ole="">
            <v:imagedata r:id="rId4" o:title=""/>
          </v:shape>
          <o:OLEObject Type="Embed" ProgID="Equation.DSMT4" ShapeID="_x0000_i1025" DrawAspect="Content" ObjectID="_1569213093" r:id="rId5"/>
        </w:object>
      </w:r>
    </w:p>
    <w:p w14:paraId="47768ADF" w14:textId="77777777" w:rsidR="00041A9F" w:rsidRPr="0034379C" w:rsidRDefault="00041A9F" w:rsidP="00041A9F">
      <w:pPr>
        <w:shd w:val="clear" w:color="auto" w:fill="FFFFFF"/>
        <w:tabs>
          <w:tab w:val="left" w:pos="4459"/>
        </w:tabs>
        <w:spacing w:before="5" w:line="586" w:lineRule="exact"/>
        <w:sectPr w:rsidR="00041A9F" w:rsidRPr="0034379C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22D64C06" w14:textId="77777777" w:rsidR="00AC09B5" w:rsidRPr="0034379C" w:rsidRDefault="00AC09B5">
      <w:pPr>
        <w:shd w:val="clear" w:color="auto" w:fill="FFFFFF"/>
        <w:sectPr w:rsidR="00AC09B5" w:rsidRPr="0034379C"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08B7DA0F" w14:textId="77777777" w:rsidR="00B5203A" w:rsidRDefault="00B5203A" w:rsidP="00041A9F">
      <w:pPr>
        <w:shd w:val="clear" w:color="auto" w:fill="FFFFFF"/>
        <w:spacing w:before="600"/>
        <w:rPr>
          <w:b/>
          <w:bCs/>
        </w:rPr>
      </w:pPr>
    </w:p>
    <w:p w14:paraId="103518A4" w14:textId="77777777" w:rsidR="00B5203A" w:rsidRDefault="00B5203A" w:rsidP="00B5203A">
      <w:pPr>
        <w:shd w:val="clear" w:color="auto" w:fill="FFFFFF"/>
        <w:spacing w:before="600"/>
        <w:jc w:val="center"/>
        <w:rPr>
          <w:b/>
          <w:bCs/>
        </w:rPr>
      </w:pPr>
    </w:p>
    <w:p w14:paraId="1A83BAFA" w14:textId="5E6F9E34" w:rsidR="00AC09B5" w:rsidRPr="0034379C" w:rsidRDefault="00AC09B5" w:rsidP="0048618B">
      <w:pPr>
        <w:shd w:val="clear" w:color="auto" w:fill="FFFFFF"/>
        <w:jc w:val="center"/>
        <w:rPr>
          <w:sz w:val="22"/>
          <w:szCs w:val="22"/>
        </w:rPr>
      </w:pPr>
    </w:p>
    <w:sectPr w:rsidR="00AC09B5" w:rsidRPr="0034379C" w:rsidSect="00B90215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228E"/>
    <w:rsid w:val="00041A9F"/>
    <w:rsid w:val="00090657"/>
    <w:rsid w:val="000B2091"/>
    <w:rsid w:val="000B6E69"/>
    <w:rsid w:val="000C523E"/>
    <w:rsid w:val="000D6B90"/>
    <w:rsid w:val="001D228E"/>
    <w:rsid w:val="002008A6"/>
    <w:rsid w:val="00212CE3"/>
    <w:rsid w:val="002A603A"/>
    <w:rsid w:val="002B1372"/>
    <w:rsid w:val="00312C4D"/>
    <w:rsid w:val="0034379C"/>
    <w:rsid w:val="004022CF"/>
    <w:rsid w:val="0043464B"/>
    <w:rsid w:val="0048618B"/>
    <w:rsid w:val="00523B0C"/>
    <w:rsid w:val="00536690"/>
    <w:rsid w:val="00570BE7"/>
    <w:rsid w:val="00596AC6"/>
    <w:rsid w:val="0060791A"/>
    <w:rsid w:val="00625828"/>
    <w:rsid w:val="006335C2"/>
    <w:rsid w:val="00636445"/>
    <w:rsid w:val="00696612"/>
    <w:rsid w:val="006F7358"/>
    <w:rsid w:val="0071644B"/>
    <w:rsid w:val="007A26D2"/>
    <w:rsid w:val="0083142A"/>
    <w:rsid w:val="008834B6"/>
    <w:rsid w:val="008C2F06"/>
    <w:rsid w:val="008F2BDA"/>
    <w:rsid w:val="009119F6"/>
    <w:rsid w:val="00A04E68"/>
    <w:rsid w:val="00A84DCE"/>
    <w:rsid w:val="00A87CA4"/>
    <w:rsid w:val="00A87D5D"/>
    <w:rsid w:val="00AC09B5"/>
    <w:rsid w:val="00B118C6"/>
    <w:rsid w:val="00B5203A"/>
    <w:rsid w:val="00B56B00"/>
    <w:rsid w:val="00B85B3D"/>
    <w:rsid w:val="00B85D6D"/>
    <w:rsid w:val="00B90215"/>
    <w:rsid w:val="00B904E3"/>
    <w:rsid w:val="00BC6142"/>
    <w:rsid w:val="00CD0FB6"/>
    <w:rsid w:val="00D21209"/>
    <w:rsid w:val="00DE0442"/>
    <w:rsid w:val="00E54AC7"/>
    <w:rsid w:val="00E65D12"/>
    <w:rsid w:val="00EF7ECC"/>
    <w:rsid w:val="00F50FD6"/>
    <w:rsid w:val="00F83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37E9C5B8"/>
  <w14:defaultImageDpi w14:val="300"/>
  <w15:docId w15:val="{9425F43A-8641-4A1C-A330-5A8B97936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60791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60791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3</Words>
  <Characters>127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4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dcterms:created xsi:type="dcterms:W3CDTF">2017-10-11T11:45:00Z</dcterms:created>
  <dcterms:modified xsi:type="dcterms:W3CDTF">2017-10-11T11:45:00Z</dcterms:modified>
</cp:coreProperties>
</file>